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D17E84A" w14:textId="217766EB" w:rsidR="00795425" w:rsidRDefault="00795425"/>
    <w:p w14:paraId="7CB3F878" w14:textId="1F500F27" w:rsidR="00795425" w:rsidRDefault="00795425"/>
    <w:p w14:paraId="5D6212DF" w14:textId="205D282F" w:rsidR="00795425" w:rsidRDefault="00795425">
      <w:r>
        <w:object w:dxaOrig="10070" w:dyaOrig="9710" w14:anchorId="4557ED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pt;height:450.75pt" o:ole="">
            <v:imagedata r:id="rId4" o:title=""/>
          </v:shape>
          <o:OLEObject Type="Embed" ProgID="ChemDraw.Document.6.0" ShapeID="_x0000_i1025" DrawAspect="Content" ObjectID="_1668894638" r:id="rId5"/>
        </w:object>
      </w:r>
    </w:p>
    <w:sectPr w:rsidR="0079542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95425"/>
    <w:rsid w:val="007954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1770E7"/>
  <w15:chartTrackingRefBased/>
  <w15:docId w15:val="{BAC030F0-3755-4A42-AB21-8C138CFEA4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5</Words>
  <Characters>32</Characters>
  <Application>Microsoft Office Word</Application>
  <DocSecurity>0</DocSecurity>
  <Lines>1</Lines>
  <Paragraphs>1</Paragraphs>
  <ScaleCrop>false</ScaleCrop>
  <Company/>
  <LinksUpToDate>false</LinksUpToDate>
  <CharactersWithSpaces>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az Hasan</dc:creator>
  <cp:keywords/>
  <dc:description/>
  <cp:lastModifiedBy>Riaz Hasan</cp:lastModifiedBy>
  <cp:revision>1</cp:revision>
  <dcterms:created xsi:type="dcterms:W3CDTF">2020-12-07T19:33:00Z</dcterms:created>
  <dcterms:modified xsi:type="dcterms:W3CDTF">2020-12-07T19:34:00Z</dcterms:modified>
</cp:coreProperties>
</file>